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9" r:id="rId9"/>
    <p:sldId id="262" r:id="rId10"/>
    <p:sldId id="263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embeddedFontLst>
    <p:embeddedFont>
      <p:font typeface="PMingLiU" panose="02020500000000000000" pitchFamily="18" charset="-120"/>
      <p:regular r:id="rId28"/>
    </p:embeddedFont>
    <p:embeddedFont>
      <p:font typeface="cmsy10" panose="020B0604020202020204"/>
      <p:regular r:id="rId29"/>
    </p:embeddedFont>
    <p:embeddedFont>
      <p:font typeface="Gill Sans MT" panose="020B0502020104020203" pitchFamily="34" charset="0"/>
      <p:regular r:id="rId30"/>
      <p:bold r:id="rId31"/>
      <p:italic r:id="rId32"/>
      <p:boldItalic r:id="rId33"/>
    </p:embeddedFont>
    <p:embeddedFont>
      <p:font typeface="Comic Sans MS" panose="030F0702030302020204" pitchFamily="66" charset="0"/>
      <p:regular r:id="rId34"/>
      <p:bold r:id="rId35"/>
    </p:embeddedFont>
  </p:embeddedFontLst>
  <p:custDataLst>
    <p:tags r:id="rId36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66"/>
    <a:srgbClr val="00FF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F2E4E68A-75EF-4141-BFD3-8B6F58DADF7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2621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FD740-CB58-4424-8967-5FE54FBCFD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7353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EBA8A5-C5D4-4B58-A869-0B9A9118020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7741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CFBCA8-000E-4E0D-B455-E42D007FF9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1642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54FD7-5479-47B5-8484-4B8B4697D6B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358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EA56B-70AE-4CD6-AEC6-8BD8056027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0510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8DCC6-FD6C-4BF0-BBC9-847981AF1EC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7821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A84EAB-E081-4602-8291-4973830DD95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1387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05321-6E85-4A15-B662-24707C91AD3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526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92BD7-56FB-4138-9E09-9986EB0EB87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5289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CB62E-C240-4D73-882C-B7AF9E08C08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949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23BB0-0F8F-40C2-825F-FAFC2413C01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68076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B7BFAE6-0AD8-4E0E-B211-994571AE24D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tags" Target="../tags/tag6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7.png"/><Relationship Id="rId5" Type="http://schemas.openxmlformats.org/officeDocument/2006/relationships/tags" Target="../tags/tag8.xml"/><Relationship Id="rId10" Type="http://schemas.openxmlformats.org/officeDocument/2006/relationships/image" Target="../media/image6.png"/><Relationship Id="rId4" Type="http://schemas.openxmlformats.org/officeDocument/2006/relationships/tags" Target="../tags/tag7.xml"/><Relationship Id="rId9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2.xml"/><Relationship Id="rId7" Type="http://schemas.openxmlformats.org/officeDocument/2006/relationships/image" Target="../media/image1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6.xml"/><Relationship Id="rId7" Type="http://schemas.openxmlformats.org/officeDocument/2006/relationships/image" Target="../media/image12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.xml"/><Relationship Id="rId9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tags" Target="../tags/tag20.xml"/><Relationship Id="rId7" Type="http://schemas.openxmlformats.org/officeDocument/2006/relationships/image" Target="../media/image17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1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1.xml"/><Relationship Id="rId9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24.xml"/><Relationship Id="rId7" Type="http://schemas.openxmlformats.org/officeDocument/2006/relationships/image" Target="../media/image16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3.png"/><Relationship Id="rId5" Type="http://schemas.openxmlformats.org/officeDocument/2006/relationships/tags" Target="../tags/tag26.xml"/><Relationship Id="rId10" Type="http://schemas.openxmlformats.org/officeDocument/2006/relationships/image" Target="../media/image22.png"/><Relationship Id="rId4" Type="http://schemas.openxmlformats.org/officeDocument/2006/relationships/tags" Target="../tags/tag25.xml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5" Type="http://schemas.openxmlformats.org/officeDocument/2006/relationships/image" Target="../media/image24.png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image" Target="../media/image24.pn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5" Type="http://schemas.openxmlformats.org/officeDocument/2006/relationships/image" Target="../media/image24.png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3779838" y="2220913"/>
            <a:ext cx="1612900" cy="286385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Oval 11"/>
          <p:cNvSpPr>
            <a:spLocks noChangeArrowheads="1"/>
          </p:cNvSpPr>
          <p:nvPr/>
        </p:nvSpPr>
        <p:spPr bwMode="auto">
          <a:xfrm rot="2504122">
            <a:off x="2843213" y="2509838"/>
            <a:ext cx="2046287" cy="1638300"/>
          </a:xfrm>
          <a:prstGeom prst="ellipse">
            <a:avLst/>
          </a:prstGeom>
          <a:solidFill>
            <a:srgbClr val="33CCFF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60" name="Oval 12"/>
          <p:cNvSpPr>
            <a:spLocks noChangeArrowheads="1"/>
          </p:cNvSpPr>
          <p:nvPr/>
        </p:nvSpPr>
        <p:spPr bwMode="auto">
          <a:xfrm rot="-1455843">
            <a:off x="3995738" y="2581275"/>
            <a:ext cx="230505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534400" cy="914400"/>
          </a:xfrm>
          <a:noFill/>
          <a:ln/>
        </p:spPr>
        <p:txBody>
          <a:bodyPr/>
          <a:lstStyle/>
          <a:p>
            <a:r>
              <a:rPr lang="en-US" altLang="zh-TW">
                <a:latin typeface="Gill Sans MT" pitchFamily="34" charset="0"/>
              </a:rPr>
              <a:t>Inclusion-Exclusion Principle</a:t>
            </a:r>
          </a:p>
        </p:txBody>
      </p:sp>
      <p:sp>
        <p:nvSpPr>
          <p:cNvPr id="2062" name="Oval 14" descr="5%"/>
          <p:cNvSpPr>
            <a:spLocks noChangeArrowheads="1"/>
          </p:cNvSpPr>
          <p:nvPr/>
        </p:nvSpPr>
        <p:spPr bwMode="auto">
          <a:xfrm>
            <a:off x="2771775" y="3228975"/>
            <a:ext cx="1944688" cy="1512888"/>
          </a:xfrm>
          <a:prstGeom prst="ellipse">
            <a:avLst/>
          </a:prstGeom>
          <a:pattFill prst="pct5">
            <a:fgClr>
              <a:schemeClr val="folHlink">
                <a:alpha val="50000"/>
              </a:schemeClr>
            </a:fgClr>
            <a:bgClr>
              <a:schemeClr val="folHlink">
                <a:alpha val="50000"/>
              </a:scheme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15" descr="5%"/>
          <p:cNvSpPr>
            <a:spLocks noChangeArrowheads="1"/>
          </p:cNvSpPr>
          <p:nvPr/>
        </p:nvSpPr>
        <p:spPr bwMode="auto">
          <a:xfrm rot="595632">
            <a:off x="4279900" y="3171825"/>
            <a:ext cx="2159000" cy="1582738"/>
          </a:xfrm>
          <a:prstGeom prst="ellipse">
            <a:avLst/>
          </a:prstGeom>
          <a:pattFill prst="pct5">
            <a:fgClr>
              <a:srgbClr val="660066">
                <a:alpha val="50000"/>
              </a:srgbClr>
            </a:fgClr>
            <a:bgClr>
              <a:srgbClr val="660066">
                <a:alpha val="50000"/>
              </a:srgb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Oval 16"/>
          <p:cNvSpPr>
            <a:spLocks noChangeArrowheads="1"/>
          </p:cNvSpPr>
          <p:nvPr/>
        </p:nvSpPr>
        <p:spPr bwMode="auto">
          <a:xfrm>
            <a:off x="1979613" y="3141663"/>
            <a:ext cx="5329237" cy="865187"/>
          </a:xfrm>
          <a:prstGeom prst="ellipse">
            <a:avLst/>
          </a:prstGeom>
          <a:gradFill rotWithShape="1">
            <a:gsLst>
              <a:gs pos="0">
                <a:srgbClr val="003366">
                  <a:alpha val="30000"/>
                </a:srgbClr>
              </a:gs>
              <a:gs pos="100000">
                <a:srgbClr val="003366">
                  <a:gamma/>
                  <a:shade val="46275"/>
                  <a:invGamma/>
                  <a:alpha val="3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grpSp>
        <p:nvGrpSpPr>
          <p:cNvPr id="38932" name="Group 20"/>
          <p:cNvGrpSpPr>
            <a:grpSpLocks/>
          </p:cNvGrpSpPr>
          <p:nvPr/>
        </p:nvGrpSpPr>
        <p:grpSpPr bwMode="auto">
          <a:xfrm>
            <a:off x="5795963" y="1430338"/>
            <a:ext cx="2520950" cy="1711325"/>
            <a:chOff x="1247" y="1762"/>
            <a:chExt cx="3357" cy="1804"/>
          </a:xfrm>
        </p:grpSpPr>
        <p:sp>
          <p:nvSpPr>
            <p:cNvPr id="38924" name="Oval 12"/>
            <p:cNvSpPr>
              <a:spLocks noChangeArrowheads="1"/>
            </p:cNvSpPr>
            <p:nvPr/>
          </p:nvSpPr>
          <p:spPr bwMode="auto">
            <a:xfrm>
              <a:off x="2381" y="1762"/>
              <a:ext cx="1016" cy="18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Oval 13"/>
            <p:cNvSpPr>
              <a:spLocks noChangeArrowheads="1"/>
            </p:cNvSpPr>
            <p:nvPr/>
          </p:nvSpPr>
          <p:spPr bwMode="auto">
            <a:xfrm rot="2504122">
              <a:off x="1791" y="1944"/>
              <a:ext cx="1289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8926" name="Oval 14"/>
            <p:cNvSpPr>
              <a:spLocks noChangeArrowheads="1"/>
            </p:cNvSpPr>
            <p:nvPr/>
          </p:nvSpPr>
          <p:spPr bwMode="auto">
            <a:xfrm rot="-1455843">
              <a:off x="2517" y="1989"/>
              <a:ext cx="1452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8927" name="Oval 15" descr="5%"/>
            <p:cNvSpPr>
              <a:spLocks noChangeArrowheads="1"/>
            </p:cNvSpPr>
            <p:nvPr/>
          </p:nvSpPr>
          <p:spPr bwMode="auto">
            <a:xfrm>
              <a:off x="1746" y="2397"/>
              <a:ext cx="1225" cy="953"/>
            </a:xfrm>
            <a:prstGeom prst="ellipse">
              <a:avLst/>
            </a:prstGeom>
            <a:pattFill prst="pct5">
              <a:fgClr>
                <a:schemeClr val="folHlink">
                  <a:alpha val="50000"/>
                </a:schemeClr>
              </a:fgClr>
              <a:bgClr>
                <a:schemeClr val="folHlink">
                  <a:alpha val="50000"/>
                </a:scheme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Oval 16" descr="5%"/>
            <p:cNvSpPr>
              <a:spLocks noChangeArrowheads="1"/>
            </p:cNvSpPr>
            <p:nvPr/>
          </p:nvSpPr>
          <p:spPr bwMode="auto">
            <a:xfrm rot="595632">
              <a:off x="2696" y="2361"/>
              <a:ext cx="1360" cy="997"/>
            </a:xfrm>
            <a:prstGeom prst="ellipse">
              <a:avLst/>
            </a:prstGeom>
            <a:pattFill prst="pct5">
              <a:fgClr>
                <a:srgbClr val="660066">
                  <a:alpha val="50000"/>
                </a:srgbClr>
              </a:fgClr>
              <a:bgClr>
                <a:srgbClr val="660066">
                  <a:alpha val="50000"/>
                </a:srgb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1" name="Oval 19"/>
            <p:cNvSpPr>
              <a:spLocks noChangeArrowheads="1"/>
            </p:cNvSpPr>
            <p:nvPr/>
          </p:nvSpPr>
          <p:spPr bwMode="auto">
            <a:xfrm>
              <a:off x="1247" y="2341"/>
              <a:ext cx="3357" cy="545"/>
            </a:xfrm>
            <a:prstGeom prst="ellipse">
              <a:avLst/>
            </a:prstGeom>
            <a:gradFill rotWithShape="1">
              <a:gsLst>
                <a:gs pos="0">
                  <a:srgbClr val="003366">
                    <a:alpha val="30000"/>
                  </a:srgbClr>
                </a:gs>
                <a:gs pos="100000">
                  <a:srgbClr val="003366">
                    <a:gamma/>
                    <a:shade val="46275"/>
                    <a:invGamma/>
                    <a:alpha val="3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533400" y="1628775"/>
            <a:ext cx="56229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…</a:t>
            </a:r>
          </a:p>
          <a:p>
            <a:r>
              <a:rPr kumimoji="0" lang="en-US" altLang="en-US">
                <a:latin typeface="Gill Sans MT" pitchFamily="34" charset="0"/>
              </a:rPr>
              <a:t>	+	(–1)</a:t>
            </a:r>
            <a:r>
              <a:rPr kumimoji="0" lang="en-US" altLang="en-US" i="1" baseline="30000">
                <a:latin typeface="Gill Sans MT" pitchFamily="34" charset="0"/>
              </a:rPr>
              <a:t>n</a:t>
            </a:r>
            <a:r>
              <a:rPr kumimoji="0" lang="en-US" altLang="en-US" baseline="30000">
                <a:latin typeface="Gill Sans MT" pitchFamily="34" charset="0"/>
              </a:rPr>
              <a:t>+1 </a:t>
            </a:r>
            <a:r>
              <a:rPr kumimoji="0" lang="en-US" altLang="en-US">
                <a:latin typeface="Gill Sans MT" pitchFamily="34" charset="0"/>
              </a:rPr>
              <a:t>× sum of sizes of intersections of all </a:t>
            </a:r>
            <a:r>
              <a:rPr kumimoji="0" lang="en-US" altLang="en-US" i="1">
                <a:latin typeface="Gill Sans MT" pitchFamily="34" charset="0"/>
              </a:rPr>
              <a:t>n</a:t>
            </a:r>
            <a:r>
              <a:rPr kumimoji="0" lang="en-US" altLang="en-US">
                <a:latin typeface="Gill Sans MT" pitchFamily="34" charset="0"/>
              </a:rPr>
              <a:t> sets</a:t>
            </a:r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971550" y="1231900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971550" y="3644900"/>
            <a:ext cx="5983288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ant to show that every element is counted exactly once.</a:t>
            </a:r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6950075" y="2276475"/>
            <a:ext cx="142875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971550" y="4149725"/>
            <a:ext cx="7292975" cy="4064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an element which belongs to exactly k sets, say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,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 …,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k</a:t>
            </a:r>
            <a:r>
              <a:rPr lang="en-US" altLang="zh-TW"/>
              <a:t>.</a:t>
            </a:r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 flipH="1" flipV="1">
            <a:off x="7019925" y="2420938"/>
            <a:ext cx="142875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971550" y="4791075"/>
            <a:ext cx="703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formula, such an element is counted the following number of times:</a:t>
            </a:r>
          </a:p>
        </p:txBody>
      </p:sp>
      <p:pic>
        <p:nvPicPr>
          <p:cNvPr id="38942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00663"/>
            <a:ext cx="5761037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44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5516563"/>
            <a:ext cx="506412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1042988" y="6237288"/>
            <a:ext cx="7659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fore each element is counted exactly once, and thus the formula is corr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 animBg="1"/>
      <p:bldP spid="38938" grpId="0" animBg="1"/>
      <p:bldP spid="38939" grpId="0" animBg="1"/>
      <p:bldP spid="38940" grpId="0" animBg="1"/>
      <p:bldP spid="38941" grpId="0"/>
      <p:bldP spid="389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pic>
        <p:nvPicPr>
          <p:cNvPr id="40977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12875"/>
            <a:ext cx="5761037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8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3" y="1628775"/>
            <a:ext cx="506412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1" name="Picture 2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878262" cy="8683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1619250" y="3644900"/>
            <a:ext cx="5938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lug in x=1 and y=-1 in the above binomial theorem, we have </a:t>
            </a:r>
          </a:p>
        </p:txBody>
      </p:sp>
      <p:sp>
        <p:nvSpPr>
          <p:cNvPr id="40987" name="AutoShape 27"/>
          <p:cNvSpPr>
            <a:spLocks noChangeArrowheads="1"/>
          </p:cNvSpPr>
          <p:nvPr/>
        </p:nvSpPr>
        <p:spPr bwMode="auto">
          <a:xfrm>
            <a:off x="395288" y="5445125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90" name="Picture 3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300663"/>
            <a:ext cx="7413625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1" name="Picture 3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365625"/>
            <a:ext cx="713105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3" name="Picture 3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6237288"/>
            <a:ext cx="522288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2" grpId="0"/>
      <p:bldP spid="4098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348038" y="476250"/>
            <a:ext cx="251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ristmas Party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800100" y="1268413"/>
            <a:ext cx="6003925" cy="2027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a Christmas party, everyone brings his/her presen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are n people and so there are totally n pres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uppose the host collects and shuffles all the pres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Now everyone picks a random presen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at is the probability that no one picks his/her own present?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84213" y="3716338"/>
            <a:ext cx="7618412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the n presents be {1, 2, 3, …, n}, where the present i is owned by person i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Now a random ordering of the presents means a permutation of {1, 2, 3, …, n}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e.g. (3,2,1) means the person 1 picks present 3, person 2 picks present 2, etc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the question whether someone picks his/her own present become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whether there is a number i which is in position i of the permutation.</a:t>
            </a:r>
          </a:p>
        </p:txBody>
      </p:sp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84313"/>
            <a:ext cx="16557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533525" y="1433513"/>
            <a:ext cx="5775325" cy="12017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random permutation of {1, 2, 3, …, n}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at is the probability that a permutation has no </a:t>
            </a:r>
            <a:r>
              <a:rPr lang="en-US" altLang="zh-TW">
                <a:solidFill>
                  <a:srgbClr val="A50021"/>
                </a:solidFill>
              </a:rPr>
              <a:t>fixed point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(i.e number i is not in position i for all i)?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1547813" y="3068638"/>
            <a:ext cx="38322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{2, 3, 1, 5, 6, 4} has no fixed poin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{3, 4, 7, 5, 2, 6, 1} has a fixed poin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{5, 4, 3, 2, 1} has a fixed point.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476375" y="4581525"/>
            <a:ext cx="65293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ou may wonder why we are suddenly asking a probability questio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ctually, this is equivalent to the following counting question: 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116013" y="5805488"/>
            <a:ext cx="6864350" cy="376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umber of permutations of {1,2,3,…,n} with no fixed poi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7" grpId="0"/>
      <p:bldP spid="430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umber of permutations of {1,2,3,…,n} with no fixed point?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116013" y="2565400"/>
            <a:ext cx="68643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331913" y="1916113"/>
            <a:ext cx="633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this question, it is more convenient to count the complement.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116013" y="3284538"/>
            <a:ext cx="693102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1</a:t>
            </a:r>
            <a:r>
              <a:rPr lang="en-US" altLang="zh-TW"/>
              <a:t> be the set of permutations in which the number 1 is in position 1.</a:t>
            </a:r>
          </a:p>
          <a:p>
            <a:r>
              <a:rPr lang="en-US" altLang="zh-TW"/>
              <a:t>…</a:t>
            </a:r>
          </a:p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  <a:p>
            <a:r>
              <a:rPr lang="en-US" altLang="zh-TW"/>
              <a:t>…</a:t>
            </a:r>
          </a:p>
          <a:p>
            <a:r>
              <a:rPr lang="en-US" altLang="zh-TW"/>
              <a:t>Let A</a:t>
            </a:r>
            <a:r>
              <a:rPr lang="en-US" altLang="zh-TW" baseline="-25000"/>
              <a:t>n</a:t>
            </a:r>
            <a:r>
              <a:rPr lang="en-US" altLang="zh-TW"/>
              <a:t> be the set of permutations in which the number n is in position n.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187450" y="5084763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116013" y="5805488"/>
            <a:ext cx="689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A</a:t>
            </a:r>
            <a:r>
              <a:rPr lang="en-US" altLang="zh-TW" baseline="-25000"/>
              <a:t>i</a:t>
            </a:r>
            <a:r>
              <a:rPr lang="en-US" altLang="zh-TW"/>
              <a:t> and A</a:t>
            </a:r>
            <a:r>
              <a:rPr lang="en-US" altLang="zh-TW" baseline="-25000"/>
              <a:t>j</a:t>
            </a:r>
            <a:r>
              <a:rPr lang="en-US" altLang="zh-TW"/>
              <a:t> are not disjoint, and so we need inclusion-exclu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  <p:bldP spid="44040" grpId="0"/>
      <p:bldP spid="44042" grpId="0" animBg="1"/>
      <p:bldP spid="440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116013" y="3141663"/>
            <a:ext cx="1803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|A</a:t>
            </a:r>
            <a:r>
              <a:rPr lang="en-US" altLang="zh-TW" baseline="-25000"/>
              <a:t>j</a:t>
            </a:r>
            <a:r>
              <a:rPr lang="en-US" altLang="zh-TW"/>
              <a:t>|?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116013" y="3716338"/>
            <a:ext cx="74358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ce we fixed j, we can have any permutation on the remaining n-1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A</a:t>
            </a:r>
            <a:r>
              <a:rPr lang="en-US" altLang="zh-TW" baseline="-25000"/>
              <a:t>j</a:t>
            </a:r>
            <a:r>
              <a:rPr lang="en-US" altLang="zh-TW"/>
              <a:t>| = (n-1)!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116013" y="4724400"/>
            <a:ext cx="22653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|A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j</a:t>
            </a:r>
            <a:r>
              <a:rPr lang="en-US" altLang="zh-TW"/>
              <a:t>|?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1116013" y="5373688"/>
            <a:ext cx="79406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ce we fixed i and j, we can have any permutation on the remaining n-2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A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j</a:t>
            </a:r>
            <a:r>
              <a:rPr lang="en-US" altLang="zh-TW"/>
              <a:t>| = (n-2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nimBg="1"/>
      <p:bldP spid="460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116013" y="3390900"/>
            <a:ext cx="38115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the intersection of k sets?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116013" y="3965575"/>
            <a:ext cx="63801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intersection of k sets, there are k positions being fixed.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we can have any permutation on the remaining n-k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the intersection of k sets| = (n-k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843213" y="3213100"/>
            <a:ext cx="3392487" cy="376238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the intersection of k sets| = (n-k)!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995738" y="4568825"/>
            <a:ext cx="49688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…</a:t>
            </a:r>
          </a:p>
          <a:p>
            <a:r>
              <a:rPr kumimoji="0" lang="en-US" altLang="en-US" sz="1600">
                <a:latin typeface="Gill Sans MT" pitchFamily="34" charset="0"/>
              </a:rPr>
              <a:t>	+	(–1)</a:t>
            </a:r>
            <a:r>
              <a:rPr kumimoji="0" lang="en-US" altLang="en-US" sz="1600" i="1" baseline="30000">
                <a:latin typeface="Gill Sans MT" pitchFamily="34" charset="0"/>
              </a:rPr>
              <a:t>n</a:t>
            </a:r>
            <a:r>
              <a:rPr kumimoji="0" lang="en-US" altLang="en-US" sz="1600" baseline="30000">
                <a:latin typeface="Gill Sans MT" pitchFamily="34" charset="0"/>
              </a:rPr>
              <a:t>+1 </a:t>
            </a:r>
            <a:r>
              <a:rPr kumimoji="0" lang="en-US" altLang="en-US" sz="1600">
                <a:latin typeface="Gill Sans MT" pitchFamily="34" charset="0"/>
              </a:rPr>
              <a:t>× sum of sizes of intersections of </a:t>
            </a:r>
            <a:r>
              <a:rPr kumimoji="0" lang="en-US" altLang="en-US" sz="1600" i="1">
                <a:latin typeface="Gill Sans MT" pitchFamily="34" charset="0"/>
              </a:rPr>
              <a:t>n</a:t>
            </a:r>
            <a:r>
              <a:rPr kumimoji="0" lang="en-US" altLang="en-US" sz="1600">
                <a:latin typeface="Gill Sans MT" pitchFamily="34" charset="0"/>
              </a:rPr>
              <a:t> sets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572000" y="4005263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4284663" y="3933825"/>
            <a:ext cx="4535487" cy="23034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611188" y="3933825"/>
            <a:ext cx="2527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</p:txBody>
      </p:sp>
      <p:pic>
        <p:nvPicPr>
          <p:cNvPr id="4814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129698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5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1223962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7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73688"/>
            <a:ext cx="126365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1023938" y="5754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pic>
        <p:nvPicPr>
          <p:cNvPr id="48150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37288"/>
            <a:ext cx="21193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  <p:bldP spid="48137" grpId="0"/>
      <p:bldP spid="48138" grpId="0" animBg="1"/>
      <p:bldP spid="48140" grpId="0"/>
      <p:bldP spid="481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843213" y="3213100"/>
            <a:ext cx="3392487" cy="376238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the intersection of k sets| = (n-k)!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11188" y="3933825"/>
            <a:ext cx="252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  <a:p>
            <a:r>
              <a:rPr lang="en-US" altLang="zh-TW"/>
              <a:t>      </a:t>
            </a:r>
          </a:p>
        </p:txBody>
      </p:sp>
      <p:pic>
        <p:nvPicPr>
          <p:cNvPr id="49163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129698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4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1223962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5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73688"/>
            <a:ext cx="126365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1023938" y="5754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pic>
        <p:nvPicPr>
          <p:cNvPr id="49167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19825"/>
            <a:ext cx="21193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3784600" y="4797425"/>
            <a:ext cx="5359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n! – n!/2! + n!/3! +… (-1)</a:t>
            </a:r>
            <a:r>
              <a:rPr lang="en-US" altLang="zh-TW" baseline="30000"/>
              <a:t>i+1</a:t>
            </a:r>
            <a:r>
              <a:rPr lang="en-US" altLang="zh-TW"/>
              <a:t> n!/i! + … + (-1)</a:t>
            </a:r>
            <a:r>
              <a:rPr lang="en-US" altLang="zh-TW" baseline="30000"/>
              <a:t>n+1</a:t>
            </a:r>
            <a:r>
              <a:rPr lang="en-US" altLang="zh-TW"/>
              <a:t>      </a:t>
            </a: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3132138" y="5084763"/>
            <a:ext cx="503237" cy="288925"/>
          </a:xfrm>
          <a:prstGeom prst="right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/>
      <p:bldP spid="491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419475" y="25654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051050" y="3213100"/>
            <a:ext cx="5019675" cy="3762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n! – n!/2! + n!/3! +… (-1)</a:t>
            </a:r>
            <a:r>
              <a:rPr lang="en-US" altLang="zh-TW" baseline="30000"/>
              <a:t>i+1</a:t>
            </a:r>
            <a:r>
              <a:rPr lang="en-US" altLang="zh-TW"/>
              <a:t> n!/i! + … + (-1)</a:t>
            </a:r>
            <a:r>
              <a:rPr lang="en-US" altLang="zh-TW" baseline="30000"/>
              <a:t>n+1</a:t>
            </a:r>
            <a:r>
              <a:rPr lang="en-US" altLang="zh-TW"/>
              <a:t> 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1763713" y="3860800"/>
            <a:ext cx="5548312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number of permutations with no fixed point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– |S|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– n! + n!/2! – n!/3! +… (-1)</a:t>
            </a:r>
            <a:r>
              <a:rPr lang="en-US" altLang="zh-TW" baseline="30000"/>
              <a:t>i</a:t>
            </a:r>
            <a:r>
              <a:rPr lang="en-US" altLang="zh-TW"/>
              <a:t> n!/i! + … + (-1)</a:t>
            </a:r>
            <a:r>
              <a:rPr lang="en-US" altLang="zh-TW" baseline="30000"/>
              <a:t>n</a:t>
            </a:r>
            <a:r>
              <a:rPr lang="en-US" altLang="zh-TW"/>
              <a:t>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(1 – 1/1! + 1/2! – 1/3! + … + (-1)</a:t>
            </a:r>
            <a:r>
              <a:rPr lang="en-US" altLang="zh-TW" baseline="30000"/>
              <a:t>i</a:t>
            </a:r>
            <a:r>
              <a:rPr lang="en-US" altLang="zh-TW"/>
              <a:t> 1/i! … + (-1)</a:t>
            </a:r>
            <a:r>
              <a:rPr lang="en-US" altLang="zh-TW" baseline="30000"/>
              <a:t>n</a:t>
            </a:r>
            <a:r>
              <a:rPr lang="en-US" altLang="zh-TW"/>
              <a:t> 1/n!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-&gt; n!/e  (where e is the constant 2.71828…)</a:t>
            </a:r>
          </a:p>
        </p:txBody>
      </p:sp>
      <p:pic>
        <p:nvPicPr>
          <p:cNvPr id="5019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949950"/>
            <a:ext cx="4824413" cy="720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628900" y="34163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962025" y="1524000"/>
            <a:ext cx="7191375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If sets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nd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re disjoint, then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  <a:sym typeface="Symbol" pitchFamily="18" charset="2"/>
              </a:rPr>
              <a:t>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4914900" y="3416300"/>
            <a:ext cx="161290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203575" y="29765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5489575" y="29765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1835150" y="551656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kumimoji="0" lang="en-US" altLang="en-US" sz="2400">
                <a:solidFill>
                  <a:srgbClr val="000000"/>
                </a:solidFill>
              </a:rPr>
              <a:t>What if</a:t>
            </a:r>
            <a:r>
              <a:rPr kumimoji="0" lang="en-US" altLang="en-US" sz="2400" i="1">
                <a:solidFill>
                  <a:srgbClr val="000000"/>
                </a:solidFill>
              </a:rPr>
              <a:t> A</a:t>
            </a:r>
            <a:r>
              <a:rPr kumimoji="0" lang="en-US" altLang="en-US" sz="2400">
                <a:solidFill>
                  <a:srgbClr val="000000"/>
                </a:solidFill>
              </a:rPr>
              <a:t> and </a:t>
            </a:r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</a:rPr>
              <a:t> are </a:t>
            </a:r>
            <a:r>
              <a:rPr kumimoji="0" lang="en-US" altLang="en-US" sz="2400">
                <a:solidFill>
                  <a:srgbClr val="CC0000"/>
                </a:solidFill>
              </a:rPr>
              <a:t>not disjoint</a:t>
            </a:r>
            <a:r>
              <a:rPr kumimoji="0" lang="en-US" altLang="en-US" sz="240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3806825" y="476250"/>
            <a:ext cx="155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1212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1692275" y="2708275"/>
            <a:ext cx="5475288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n is a prime numb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every number from 1 to n-1 is relatively prime to 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so</a:t>
            </a:r>
          </a:p>
        </p:txBody>
      </p:sp>
      <p:pic>
        <p:nvPicPr>
          <p:cNvPr id="5121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573463"/>
            <a:ext cx="17399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1692275" y="2636838"/>
            <a:ext cx="5761038" cy="13684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692275" y="4437063"/>
            <a:ext cx="511333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n is a prime pow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p, 2p, 3p, 4p, …, n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are n/p = p</a:t>
            </a:r>
            <a:r>
              <a:rPr lang="en-US" altLang="zh-TW" baseline="30000"/>
              <a:t>c-1</a:t>
            </a:r>
            <a:r>
              <a:rPr lang="en-US" altLang="zh-TW"/>
              <a:t> of them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other numbers are relatively prime to 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</a:t>
            </a:r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1692275" y="4365625"/>
            <a:ext cx="5832475" cy="22320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22" name="Picture 2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4508500"/>
            <a:ext cx="8636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3" name="Picture 2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0" y="6021388"/>
            <a:ext cx="43005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 animBg="1"/>
      <p:bldP spid="512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22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55650" y="2708275"/>
            <a:ext cx="7672388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p, 2p, 3p, 4p, …, n are not relatively prime to n, there are n/p of them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lso, q, 2q, 3q, 4q, …, n are not relatively prime to n, and there are n/q of them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ther numbers are relatively prime to 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</a:t>
            </a:r>
          </a:p>
        </p:txBody>
      </p:sp>
      <p:pic>
        <p:nvPicPr>
          <p:cNvPr id="5223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708275"/>
            <a:ext cx="1141413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7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365625"/>
            <a:ext cx="28956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1979613" y="4292600"/>
            <a:ext cx="2952750" cy="431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V="1">
            <a:off x="1979613" y="4292600"/>
            <a:ext cx="2952750" cy="504825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808038" y="5106988"/>
            <a:ext cx="78359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numbers pq, 2pq, 3pq, …, n are subtracted twice, and there are n/pq of them.</a:t>
            </a:r>
          </a:p>
          <a:p>
            <a:endParaRPr lang="en-US" altLang="zh-TW"/>
          </a:p>
          <a:p>
            <a:r>
              <a:rPr lang="en-US" altLang="zh-TW"/>
              <a:t>So the correct answer is </a:t>
            </a:r>
          </a:p>
        </p:txBody>
      </p:sp>
      <p:pic>
        <p:nvPicPr>
          <p:cNvPr id="52244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5734050"/>
            <a:ext cx="3897313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46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6237288"/>
            <a:ext cx="3021012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nimBg="1"/>
      <p:bldP spid="522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427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427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755650" y="364490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755650" y="4365625"/>
            <a:ext cx="62611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the intersection of k sets, say 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A</a:t>
            </a:r>
            <a:r>
              <a:rPr lang="en-US" altLang="zh-TW" baseline="-25000"/>
              <a:t>3</a:t>
            </a:r>
            <a:r>
              <a:rPr lang="en-US" altLang="zh-TW"/>
              <a:t>,…, A</a:t>
            </a:r>
            <a:r>
              <a:rPr lang="en-US" altLang="zh-TW" baseline="-25000"/>
              <a:t>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every number in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 is a multiple of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684213" y="4221163"/>
            <a:ext cx="6624637" cy="15843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animBg="1"/>
      <p:bldP spid="54280" grpId="0"/>
      <p:bldP spid="54281" grpId="0" animBg="1"/>
      <p:bldP spid="5428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530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5302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55650" y="363855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55650" y="4149725"/>
            <a:ext cx="3286125" cy="5143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611188" y="4868863"/>
            <a:ext cx="3617912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r=3 (only 3 distinct factors)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/>
              <a:t>|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/p</a:t>
            </a:r>
            <a:r>
              <a:rPr lang="en-US" altLang="zh-TW" baseline="-25000"/>
              <a:t>1</a:t>
            </a:r>
            <a:r>
              <a:rPr lang="en-US" altLang="zh-TW"/>
              <a:t> + n/p</a:t>
            </a:r>
            <a:r>
              <a:rPr lang="en-US" altLang="zh-TW" baseline="-25000"/>
              <a:t>2</a:t>
            </a:r>
            <a:r>
              <a:rPr lang="en-US" altLang="zh-TW"/>
              <a:t> + n/p</a:t>
            </a:r>
            <a:r>
              <a:rPr lang="en-US" altLang="zh-TW" baseline="-25000"/>
              <a:t>3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-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 –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  <a:r>
              <a:rPr lang="en-US" altLang="zh-TW"/>
              <a:t> – n/p</a:t>
            </a:r>
            <a:r>
              <a:rPr lang="en-US" altLang="zh-TW" baseline="-25000"/>
              <a:t>2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  <a:r>
              <a:rPr lang="en-US" altLang="zh-TW"/>
              <a:t> +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4572000" y="4652963"/>
            <a:ext cx="4298950" cy="11080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                      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                      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4284663" y="6092825"/>
            <a:ext cx="2090737" cy="376238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n(1-p</a:t>
            </a:r>
            <a:r>
              <a:rPr lang="en-US" altLang="zh-TW" baseline="-25000"/>
              <a:t>1</a:t>
            </a:r>
            <a:r>
              <a:rPr lang="en-US" altLang="zh-TW"/>
              <a:t>)(1-p</a:t>
            </a:r>
            <a:r>
              <a:rPr lang="en-US" altLang="zh-TW" baseline="-25000"/>
              <a:t>2</a:t>
            </a:r>
            <a:r>
              <a:rPr lang="en-US" altLang="zh-TW"/>
              <a:t>)(1-p</a:t>
            </a:r>
            <a:r>
              <a:rPr lang="en-US" altLang="zh-TW" baseline="-25000"/>
              <a:t>3</a:t>
            </a:r>
            <a:r>
              <a:rPr lang="en-US" altLang="zh-TW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 animBg="1"/>
      <p:bldP spid="553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632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6326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55650" y="363855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755650" y="4149725"/>
            <a:ext cx="3286125" cy="5143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3995738" y="4941888"/>
            <a:ext cx="49688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…</a:t>
            </a:r>
          </a:p>
          <a:p>
            <a:r>
              <a:rPr kumimoji="0" lang="en-US" altLang="en-US" sz="1600">
                <a:latin typeface="Gill Sans MT" pitchFamily="34" charset="0"/>
              </a:rPr>
              <a:t>	+	(–1)</a:t>
            </a:r>
            <a:r>
              <a:rPr kumimoji="0" lang="en-US" altLang="en-US" sz="1600" i="1" baseline="30000">
                <a:latin typeface="Gill Sans MT" pitchFamily="34" charset="0"/>
              </a:rPr>
              <a:t>n</a:t>
            </a:r>
            <a:r>
              <a:rPr kumimoji="0" lang="en-US" altLang="en-US" sz="1600" baseline="30000">
                <a:latin typeface="Gill Sans MT" pitchFamily="34" charset="0"/>
              </a:rPr>
              <a:t>+1 </a:t>
            </a:r>
            <a:r>
              <a:rPr kumimoji="0" lang="en-US" altLang="en-US" sz="1600">
                <a:latin typeface="Gill Sans MT" pitchFamily="34" charset="0"/>
              </a:rPr>
              <a:t>× sum of sizes of intersections of </a:t>
            </a:r>
            <a:r>
              <a:rPr kumimoji="0" lang="en-US" altLang="en-US" sz="1600" i="1">
                <a:latin typeface="Gill Sans MT" pitchFamily="34" charset="0"/>
              </a:rPr>
              <a:t>n</a:t>
            </a:r>
            <a:r>
              <a:rPr kumimoji="0" lang="en-US" altLang="en-US" sz="1600">
                <a:latin typeface="Gill Sans MT" pitchFamily="34" charset="0"/>
              </a:rPr>
              <a:t> sets</a:t>
            </a: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4572000" y="4365625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4284663" y="4292600"/>
            <a:ext cx="4535487" cy="23034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755650" y="4941888"/>
            <a:ext cx="252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1042988" y="6092825"/>
            <a:ext cx="2319337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n(1-p</a:t>
            </a:r>
            <a:r>
              <a:rPr lang="en-US" altLang="zh-TW" baseline="-25000"/>
              <a:t>1</a:t>
            </a:r>
            <a:r>
              <a:rPr lang="en-US" altLang="zh-TW"/>
              <a:t>)(1-p</a:t>
            </a:r>
            <a:r>
              <a:rPr lang="en-US" altLang="zh-TW" baseline="-25000"/>
              <a:t>2</a:t>
            </a:r>
            <a:r>
              <a:rPr lang="en-US" altLang="zh-TW"/>
              <a:t>)…(1-p</a:t>
            </a:r>
            <a:r>
              <a:rPr lang="en-US" altLang="zh-TW" baseline="-25000"/>
              <a:t>n</a:t>
            </a:r>
            <a:r>
              <a:rPr lang="en-US" altLang="zh-TW"/>
              <a:t>)</a:t>
            </a:r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1042988" y="5445125"/>
            <a:ext cx="148590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lculation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/>
      <p:bldP spid="56332" grpId="0"/>
      <p:bldP spid="56333" grpId="0" animBg="1"/>
      <p:bldP spid="56336" grpId="0"/>
      <p:bldP spid="56337" grpId="0" animBg="1"/>
      <p:bldP spid="563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43459" name="Text Box 3"/>
          <p:cNvSpPr txBox="1">
            <a:spLocks noChangeArrowheads="1"/>
          </p:cNvSpPr>
          <p:nvPr/>
        </p:nvSpPr>
        <p:spPr bwMode="auto">
          <a:xfrm>
            <a:off x="46038" y="1371600"/>
            <a:ext cx="887253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</a:pPr>
            <a:r>
              <a:rPr lang="en-US" altLang="zh-TW"/>
              <a:t>We have studied how to determine the size of a set directly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The basic rules are the sum rule, product rule, and the generalized product rule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We apply these rules in counting permutations and combinations,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which are then used to count other objects like poker hand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Then we prove the binomial theorem and study combinatorial proofs of identitie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Finally we learn the inclusion-exclusion principle and see some application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Later we will learn how to count “indirectly” by “mapping”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37D74E72-E32F-40C4-9ED9-6CC3C5345594}" type="slidenum">
              <a:rPr lang="en-US" altLang="zh-TW">
                <a:latin typeface="Arial" pitchFamily="34" charset="0"/>
              </a:rPr>
              <a:pPr eaLnBrk="1" hangingPunct="1"/>
              <a:t>25</a:t>
            </a:fld>
            <a:endParaRPr lang="en-US" altLang="zh-TW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4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1758950" y="1790700"/>
            <a:ext cx="567690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For two arbitrary sets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nd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endParaRPr lang="en-US" altLang="en-US" sz="2400" i="1">
              <a:solidFill>
                <a:srgbClr val="000000"/>
              </a:solidFill>
              <a:latin typeface="Gill Sans MT" pitchFamily="34" charset="0"/>
            </a:endParaRP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1187450" y="2492375"/>
          <a:ext cx="6745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1854000" imgH="203040" progId="Equation.3">
                  <p:embed/>
                </p:oleObj>
              </mc:Choice>
              <mc:Fallback>
                <p:oleObj name="Equation" r:id="rId3" imgW="18540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6745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143000" y="1758950"/>
            <a:ext cx="6858000" cy="15367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3276600" y="35480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5416550" y="35480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grpSp>
        <p:nvGrpSpPr>
          <p:cNvPr id="33808" name="Group 16"/>
          <p:cNvGrpSpPr>
            <a:grpSpLocks/>
          </p:cNvGrpSpPr>
          <p:nvPr/>
        </p:nvGrpSpPr>
        <p:grpSpPr bwMode="auto">
          <a:xfrm>
            <a:off x="3276600" y="4025900"/>
            <a:ext cx="2603500" cy="1638300"/>
            <a:chOff x="2040" y="2288"/>
            <a:chExt cx="1640" cy="1032"/>
          </a:xfrm>
        </p:grpSpPr>
        <p:sp>
          <p:nvSpPr>
            <p:cNvPr id="33809" name="Oval 17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3810" name="Oval 18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25685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2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2 sets)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23850" y="1268413"/>
            <a:ext cx="8442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integers from 1 through 1000 that are multiples of 3 or multiples of 5.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23850" y="1844675"/>
            <a:ext cx="636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 be the set of integers from 1 to 1000 that are multiples of 3.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23850" y="2420938"/>
            <a:ext cx="6338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B be the set of integers from 1 to 1000 that are multiples of 5.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219700" y="35274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7594600" y="3575050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5670550" y="3213100"/>
            <a:ext cx="1871663" cy="1131888"/>
            <a:chOff x="2040" y="2288"/>
            <a:chExt cx="1640" cy="1032"/>
          </a:xfrm>
        </p:grpSpPr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900113" y="3429000"/>
            <a:ext cx="38893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t is clear that S is the union of A and B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ut notice that A and B are not disjoint.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468313" y="4581525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A| = 1000/3 = 333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2867025" y="4581525"/>
            <a:ext cx="1992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B| = 1000/5 = 200 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468313" y="5157788"/>
            <a:ext cx="792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 is the set of integers that are multiples of 15, and so |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| = 1000/15 = 66 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9750" y="5805488"/>
            <a:ext cx="7504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by the inclusion-exclusion principle, we have |S| = |A| + |B| - |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| = 467.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 flipV="1">
            <a:off x="5148263" y="3933825"/>
            <a:ext cx="1439862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4" grpId="0"/>
      <p:bldP spid="34825" grpId="0"/>
      <p:bldP spid="34829" grpId="0" animBg="1"/>
      <p:bldP spid="34830" grpId="0"/>
      <p:bldP spid="34831" grpId="0"/>
      <p:bldP spid="34832" grpId="0"/>
      <p:bldP spid="34833" grpId="0"/>
      <p:bldP spid="348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686050" y="42084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000750" y="42084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4330700" y="6240463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752600" y="1541463"/>
            <a:ext cx="5665788" cy="15906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                      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                      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grpSp>
        <p:nvGrpSpPr>
          <p:cNvPr id="35856" name="Group 16"/>
          <p:cNvGrpSpPr>
            <a:grpSpLocks/>
          </p:cNvGrpSpPr>
          <p:nvPr/>
        </p:nvGrpSpPr>
        <p:grpSpPr bwMode="auto">
          <a:xfrm>
            <a:off x="3276600" y="3543300"/>
            <a:ext cx="2590800" cy="2552700"/>
            <a:chOff x="1984" y="2232"/>
            <a:chExt cx="1632" cy="1608"/>
          </a:xfrm>
        </p:grpSpPr>
        <p:sp>
          <p:nvSpPr>
            <p:cNvPr id="35857" name="Oval 17"/>
            <p:cNvSpPr>
              <a:spLocks noChangeArrowheads="1"/>
            </p:cNvSpPr>
            <p:nvPr/>
          </p:nvSpPr>
          <p:spPr bwMode="auto">
            <a:xfrm>
              <a:off x="1984" y="2240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5858" name="Oval 18"/>
            <p:cNvSpPr>
              <a:spLocks noChangeArrowheads="1"/>
            </p:cNvSpPr>
            <p:nvPr/>
          </p:nvSpPr>
          <p:spPr bwMode="auto">
            <a:xfrm>
              <a:off x="2292" y="2808"/>
              <a:ext cx="1016" cy="103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Oval 19"/>
            <p:cNvSpPr>
              <a:spLocks noChangeArrowheads="1"/>
            </p:cNvSpPr>
            <p:nvPr/>
          </p:nvSpPr>
          <p:spPr bwMode="auto">
            <a:xfrm>
              <a:off x="1984" y="2248"/>
              <a:ext cx="1016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5860" name="Oval 20"/>
            <p:cNvSpPr>
              <a:spLocks noChangeArrowheads="1"/>
            </p:cNvSpPr>
            <p:nvPr/>
          </p:nvSpPr>
          <p:spPr bwMode="auto">
            <a:xfrm>
              <a:off x="2600" y="2232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3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55875" y="4508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3 sets)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796925" y="1368425"/>
            <a:ext cx="2767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rom a total of 50 students: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445125" y="1268413"/>
            <a:ext cx="3014663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30 know Java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18 know C++</a:t>
            </a:r>
          </a:p>
          <a:p>
            <a:pPr>
              <a:lnSpc>
                <a:spcPct val="150000"/>
              </a:lnSpc>
            </a:pPr>
            <a:r>
              <a:rPr lang="en-US" altLang="zh-TW"/>
              <a:t>26 know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9 know both Java and C++</a:t>
            </a:r>
          </a:p>
          <a:p>
            <a:pPr>
              <a:lnSpc>
                <a:spcPct val="150000"/>
              </a:lnSpc>
            </a:pPr>
            <a:r>
              <a:rPr lang="en-US" altLang="zh-TW"/>
              <a:t>16 know both Java and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8 know both C++ and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47 know at least one language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12813" y="2492375"/>
            <a:ext cx="2382837" cy="925513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know none?</a:t>
            </a:r>
          </a:p>
          <a:p>
            <a:endParaRPr lang="en-US" altLang="zh-TW"/>
          </a:p>
          <a:p>
            <a:r>
              <a:rPr lang="en-US" altLang="zh-TW"/>
              <a:t>How many know all?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187450" y="4630738"/>
            <a:ext cx="6697663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=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/>
              <a:t> </a:t>
            </a:r>
            <a:r>
              <a:rPr kumimoji="0" lang="en-US" altLang="en-US">
                <a:solidFill>
                  <a:srgbClr val="000000"/>
                </a:solidFill>
              </a:rPr>
              <a:t>–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 –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– 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4572000" y="1262063"/>
            <a:ext cx="420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4572000" y="1622425"/>
            <a:ext cx="417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4572000" y="198913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13225" y="2414588"/>
            <a:ext cx="81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4213225" y="2846388"/>
            <a:ext cx="822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4213225" y="328453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3852863" y="3709988"/>
            <a:ext cx="1214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1849438" y="3644900"/>
            <a:ext cx="1214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4932363" y="148431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4932363" y="18446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>
            <a:off x="4932363" y="22050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>
            <a:off x="4932363" y="26368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1" name="Line 27"/>
          <p:cNvSpPr>
            <a:spLocks noChangeShapeType="1"/>
          </p:cNvSpPr>
          <p:nvPr/>
        </p:nvSpPr>
        <p:spPr bwMode="auto">
          <a:xfrm>
            <a:off x="4932363" y="30686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2" name="Line 28"/>
          <p:cNvSpPr>
            <a:spLocks noChangeShapeType="1"/>
          </p:cNvSpPr>
          <p:nvPr/>
        </p:nvSpPr>
        <p:spPr bwMode="auto">
          <a:xfrm>
            <a:off x="4932363" y="35004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3" name="Line 29"/>
          <p:cNvSpPr>
            <a:spLocks noChangeShapeType="1"/>
          </p:cNvSpPr>
          <p:nvPr/>
        </p:nvSpPr>
        <p:spPr bwMode="auto">
          <a:xfrm>
            <a:off x="4932363" y="393382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4" name="Line 30"/>
          <p:cNvSpPr>
            <a:spLocks noChangeShapeType="1"/>
          </p:cNvSpPr>
          <p:nvPr/>
        </p:nvSpPr>
        <p:spPr bwMode="auto">
          <a:xfrm flipV="1">
            <a:off x="2668588" y="33575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5" name="Text Box 31"/>
          <p:cNvSpPr txBox="1">
            <a:spLocks noChangeArrowheads="1"/>
          </p:cNvSpPr>
          <p:nvPr/>
        </p:nvSpPr>
        <p:spPr bwMode="auto">
          <a:xfrm>
            <a:off x="1187450" y="5300663"/>
            <a:ext cx="435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7 = 30 + 18 + 26 – 9 – 16 – 8 + 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1187450" y="5799138"/>
            <a:ext cx="158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= 6</a:t>
            </a:r>
            <a:endParaRPr kumimoji="0"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872" grpId="0" animBg="1"/>
      <p:bldP spid="36873" grpId="0"/>
      <p:bldP spid="36874" grpId="0"/>
      <p:bldP spid="36875" grpId="0"/>
      <p:bldP spid="36878" grpId="0"/>
      <p:bldP spid="36880" grpId="0"/>
      <p:bldP spid="36882" grpId="0"/>
      <p:bldP spid="36884" grpId="0"/>
      <p:bldP spid="36886" grpId="0"/>
      <p:bldP spid="36887" grpId="0" animBg="1"/>
      <p:bldP spid="36888" grpId="0" animBg="1"/>
      <p:bldP spid="36889" grpId="0" animBg="1"/>
      <p:bldP spid="36890" grpId="0" animBg="1"/>
      <p:bldP spid="36891" grpId="0" animBg="1"/>
      <p:bldP spid="36892" grpId="0" animBg="1"/>
      <p:bldP spid="36893" grpId="0" animBg="1"/>
      <p:bldP spid="36894" grpId="0" animBg="1"/>
      <p:bldP spid="36895" grpId="0"/>
      <p:bldP spid="368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987675" y="405288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961063" y="4052888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987675" y="5708650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84213" y="1541463"/>
            <a:ext cx="8208962" cy="18065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= |A| + |B| + |C| + |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|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+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 |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3463925" y="3908425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4284663" y="4502150"/>
            <a:ext cx="1612900" cy="1638300"/>
          </a:xfrm>
          <a:prstGeom prst="ellipse">
            <a:avLst/>
          </a:prstGeom>
          <a:gradFill rotWithShape="1">
            <a:gsLst>
              <a:gs pos="0">
                <a:srgbClr val="FFFF00">
                  <a:alpha val="50000"/>
                </a:srgbClr>
              </a:gs>
              <a:gs pos="100000">
                <a:srgbClr val="FFFF00">
                  <a:gamma/>
                  <a:tint val="98431"/>
                  <a:invGamma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3492500" y="4484688"/>
            <a:ext cx="1612900" cy="1638300"/>
          </a:xfrm>
          <a:prstGeom prst="ellipse">
            <a:avLst/>
          </a:prstGeom>
          <a:solidFill>
            <a:srgbClr val="00FF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4254500" y="3925888"/>
            <a:ext cx="161290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4 sets)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940425" y="5708650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3779838" y="3013075"/>
            <a:ext cx="1612900" cy="286385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Oval 13"/>
          <p:cNvSpPr>
            <a:spLocks noChangeArrowheads="1"/>
          </p:cNvSpPr>
          <p:nvPr/>
        </p:nvSpPr>
        <p:spPr bwMode="auto">
          <a:xfrm rot="2504122">
            <a:off x="2843213" y="3302000"/>
            <a:ext cx="2046287" cy="1638300"/>
          </a:xfrm>
          <a:prstGeom prst="ellipse">
            <a:avLst/>
          </a:prstGeom>
          <a:solidFill>
            <a:srgbClr val="33CCFF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5070" name="Oval 14"/>
          <p:cNvSpPr>
            <a:spLocks noChangeArrowheads="1"/>
          </p:cNvSpPr>
          <p:nvPr/>
        </p:nvSpPr>
        <p:spPr bwMode="auto">
          <a:xfrm rot="-1455843">
            <a:off x="3995738" y="3373438"/>
            <a:ext cx="230505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5071" name="Oval 15" descr="5%"/>
          <p:cNvSpPr>
            <a:spLocks noChangeArrowheads="1"/>
          </p:cNvSpPr>
          <p:nvPr/>
        </p:nvSpPr>
        <p:spPr bwMode="auto">
          <a:xfrm>
            <a:off x="2771775" y="4021138"/>
            <a:ext cx="1944688" cy="1512887"/>
          </a:xfrm>
          <a:prstGeom prst="ellipse">
            <a:avLst/>
          </a:prstGeom>
          <a:pattFill prst="pct5">
            <a:fgClr>
              <a:schemeClr val="folHlink">
                <a:alpha val="50000"/>
              </a:schemeClr>
            </a:fgClr>
            <a:bgClr>
              <a:schemeClr val="folHlink">
                <a:alpha val="50000"/>
              </a:scheme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Oval 16" descr="5%"/>
          <p:cNvSpPr>
            <a:spLocks noChangeArrowheads="1"/>
          </p:cNvSpPr>
          <p:nvPr/>
        </p:nvSpPr>
        <p:spPr bwMode="auto">
          <a:xfrm rot="595632">
            <a:off x="4279900" y="3963988"/>
            <a:ext cx="2159000" cy="1582737"/>
          </a:xfrm>
          <a:prstGeom prst="ellipse">
            <a:avLst/>
          </a:prstGeom>
          <a:pattFill prst="pct5">
            <a:fgClr>
              <a:srgbClr val="660066">
                <a:alpha val="50000"/>
              </a:srgbClr>
            </a:fgClr>
            <a:bgClr>
              <a:srgbClr val="660066">
                <a:alpha val="50000"/>
              </a:srgb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1979613" y="3933825"/>
            <a:ext cx="5329237" cy="865188"/>
          </a:xfrm>
          <a:prstGeom prst="ellipse">
            <a:avLst/>
          </a:prstGeom>
          <a:gradFill rotWithShape="1">
            <a:gsLst>
              <a:gs pos="0">
                <a:srgbClr val="003366">
                  <a:alpha val="30000"/>
                </a:srgbClr>
              </a:gs>
              <a:gs pos="100000">
                <a:srgbClr val="003366">
                  <a:gamma/>
                  <a:shade val="46275"/>
                  <a:invGamma/>
                  <a:alpha val="3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1527175" y="1628775"/>
            <a:ext cx="6078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inclusion-exclusion formula for the union of n se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3400" y="1981200"/>
            <a:ext cx="807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4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24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…</a:t>
            </a:r>
          </a:p>
          <a:p>
            <a:r>
              <a:rPr kumimoji="0" lang="en-US" altLang="en-US" sz="2400">
                <a:latin typeface="Gill Sans MT" pitchFamily="34" charset="0"/>
              </a:rPr>
              <a:t>	+	(–1)</a:t>
            </a:r>
            <a:r>
              <a:rPr kumimoji="0" lang="en-US" altLang="en-US" sz="2400" i="1" baseline="30000">
                <a:latin typeface="Gill Sans MT" pitchFamily="34" charset="0"/>
              </a:rPr>
              <a:t>n</a:t>
            </a:r>
            <a:r>
              <a:rPr kumimoji="0" lang="en-US" altLang="en-US" sz="2400" baseline="30000">
                <a:latin typeface="Gill Sans MT" pitchFamily="34" charset="0"/>
              </a:rPr>
              <a:t>+1 </a:t>
            </a:r>
            <a:r>
              <a:rPr kumimoji="0" lang="en-US" altLang="en-US" sz="2400">
                <a:latin typeface="Gill Sans MT" pitchFamily="34" charset="0"/>
              </a:rPr>
              <a:t>× sum of sizes of intersections of all </a:t>
            </a:r>
            <a:r>
              <a:rPr kumimoji="0" lang="en-US" altLang="en-US" sz="2400" i="1">
                <a:latin typeface="Gill Sans MT" pitchFamily="34" charset="0"/>
              </a:rPr>
              <a:t>n</a:t>
            </a:r>
            <a:r>
              <a:rPr kumimoji="0" lang="en-US" altLang="en-US" sz="2400">
                <a:latin typeface="Gill Sans MT" pitchFamily="34" charset="0"/>
              </a:rPr>
              <a:t> sets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38200" y="1152525"/>
          <a:ext cx="4191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52525"/>
                        <a:ext cx="4191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79613" y="4652963"/>
          <a:ext cx="48768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1650960" imgH="596880" progId="Equation.DSMT4">
                  <p:embed/>
                </p:oleObj>
              </mc:Choice>
              <mc:Fallback>
                <p:oleObj name="Equation" r:id="rId5" imgW="165096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2963"/>
                        <a:ext cx="48768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438400" y="454025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}{1} (n-1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16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- \binom{n}{2} (n-2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796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\binom{n}{3} (n-3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7"/>
  <p:tag name="PICTUREFILESIZE" val="830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(-1)^{n+1} \binom{n}{n} (n-n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1157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}{1} (n-1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16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- \binom{n}{2} (n-2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796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\binom{n}{3} (n-3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7"/>
  <p:tag name="PICTUREFILESIZE" val="830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(-1)^{n+1} \binom{n}{n} (n-n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115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5"/>
  <p:tag name="PICTUREFILESIZE" val="526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binom{k}{3} - \binom{k}{4} + ... + (-1)^{k+1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98"/>
  <p:tag name="PICTUREFILESIZE" val="2296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^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58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p^c) = p^c - p^{c-1} = p^c(1 - 1/p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346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^c q^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2"/>
  <p:tag name="PICTUREFILESIZE" val="416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 - n/p - n/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8"/>
  <p:tag name="PICTUREFILESIZE" val="931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 - n/p - n/q + n/p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0"/>
  <p:tag name="PICTUREFILESIZE" val="1243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n(1 - 1/p)(1 - 1/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7"/>
  <p:tag name="PICTUREFILESIZE" val="816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binom{k}{3} - \binom{k}{4} + ... + (-1)^{k+1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98"/>
  <p:tag name="PICTUREFILESIZE" val="229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x+y)^k = \sum_{k=0}^n \binom{k}{i} x^i y^{k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1"/>
  <p:tag name="PICTUREFILESIZE" val="178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ldots + (-1)^{i+1} \binom{k}{i} + \ldots + (-1)^{k+1} \binom{k}{k} = \binom{k}{0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7"/>
  <p:tag name="PICTUREFILESIZE" val="2654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0 = \binom{k}{0} - \binom{k}{1} + \binom{k}{2} + \ldots + (-1)^{i} \binom{k}{i} + \ldots + (-1)^{k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8"/>
  <p:tag name="PICTUREFILESIZE" val="257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 MT" pitchFamily="34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 MT" pitchFamily="34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</TotalTime>
  <Words>2350</Words>
  <Application>Microsoft Office PowerPoint</Application>
  <PresentationFormat>On-screen Show (4:3)</PresentationFormat>
  <Paragraphs>24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PMingLiU</vt:lpstr>
      <vt:lpstr>Symbol</vt:lpstr>
      <vt:lpstr>Times New Roman</vt:lpstr>
      <vt:lpstr>cmsy10</vt:lpstr>
      <vt:lpstr>Gill Sans MT</vt:lpstr>
      <vt:lpstr>Arial</vt:lpstr>
      <vt:lpstr>Comic Sans MS</vt:lpstr>
      <vt:lpstr>Default Design</vt:lpstr>
      <vt:lpstr>Equation</vt:lpstr>
      <vt:lpstr>Inclusion-Exclusion Princi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clusion-Exclusion Principle</dc:title>
  <dc:creator>chi</dc:creator>
  <cp:lastModifiedBy>naveen</cp:lastModifiedBy>
  <cp:revision>18</cp:revision>
  <dcterms:created xsi:type="dcterms:W3CDTF">2009-10-25T01:27:05Z</dcterms:created>
  <dcterms:modified xsi:type="dcterms:W3CDTF">2015-03-16T04:03:24Z</dcterms:modified>
</cp:coreProperties>
</file>